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1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11498150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 xml:space="preserve">Протокол </w:t>
            </w:r>
            <w:r w:rsidR="00C67D4C" w:rsidRPr="00C67D4C">
              <w:rPr>
                <w:rFonts w:ascii="Times New Roman" w:hAnsi="Times New Roman" w:cs="Calibri"/>
              </w:rPr>
              <w:t>от «01» июня 2020 г. №4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091D714A" w:rsidR="00AE0D16" w:rsidRPr="009E606E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</w:t>
      </w:r>
      <w:r w:rsidR="00C67D4C">
        <w:rPr>
          <w:rFonts w:ascii="Times New Roman" w:hAnsi="Times New Roman"/>
          <w:sz w:val="24"/>
        </w:rPr>
        <w:t>21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F87A79C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</w:t>
      </w:r>
      <w:r w:rsidR="00C67D4C">
        <w:rPr>
          <w:rFonts w:ascii="Times New Roman" w:hAnsi="Times New Roman"/>
          <w:sz w:val="24"/>
        </w:rPr>
        <w:t>20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6F90205E" w14:textId="77777777" w:rsid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759E8419" w14:textId="4F4D9D15" w:rsidR="005F5A71" w:rsidRP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Заведующий кафедрой экономики</w:t>
      </w:r>
    </w:p>
    <w:p w14:paraId="60359B74" w14:textId="15952FDA" w:rsidR="005F5A71" w:rsidRDefault="005F5A71" w:rsidP="005F5A71">
      <w:pPr>
        <w:ind w:right="-6" w:firstLine="567"/>
        <w:rPr>
          <w:rFonts w:ascii="Times New Roman" w:hAnsi="Times New Roman"/>
          <w:sz w:val="24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доцент, кандидат экономических наук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                                           </w:t>
      </w: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С.М. Кроливецкая</w:t>
      </w:r>
    </w:p>
    <w:p w14:paraId="5D3EB4C8" w14:textId="77777777" w:rsidR="005F5A71" w:rsidRPr="005F5A71" w:rsidRDefault="005F5A71" w:rsidP="005F5A71">
      <w:pPr>
        <w:suppressAutoHyphens w:val="0"/>
        <w:overflowPunct/>
        <w:autoSpaceDE/>
        <w:autoSpaceDN/>
        <w:ind w:right="-6"/>
        <w:jc w:val="both"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7597AD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9556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CDD3F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EDD0CB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13CF32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A4863E7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2D54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19728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F4B7153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C472D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19D281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518915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A8B8D6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BD162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08305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83410D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77C73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E22C6E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73637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5EFD73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D1F04C8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A075D4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92209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BF8483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EF77B9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74E05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73FC78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D58C8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F7C3F9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CA0D1D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9EBEE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50DAA2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845BA5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0B68F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683C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BA3E0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3EAC9D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14D3C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B03D8F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DA7D28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A453C1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D1E58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022F38F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E67C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462C7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25481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33C7D3C7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31EF49B7" w:rsidR="005156D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001C001D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6B8AA7FA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5B7F337C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3A8E5910" w:rsidR="00506A20" w:rsidRPr="00F91B73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170F4D" w14:textId="77777777" w:rsidR="006608C0" w:rsidRPr="006603F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1BFC0B4C" w14:textId="1D89CB4D" w:rsidR="00506A20" w:rsidRPr="00641C38" w:rsidRDefault="00506A2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B4C8C5D" w14:textId="0C251232" w:rsidR="006858C2" w:rsidRPr="00D80005" w:rsidRDefault="006F556F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  <w:r w:rsidR="006608C0" w:rsidRPr="006608C0">
        <w:rPr>
          <w:rFonts w:ascii="Times New Roman" w:hAnsi="Times New Roman"/>
          <w:kern w:val="0"/>
          <w:sz w:val="24"/>
          <w:szCs w:val="24"/>
        </w:rPr>
        <w:lastRenderedPageBreak/>
        <w:t>1.2.</w:t>
      </w:r>
      <w:r w:rsidR="006608C0"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6A2240" w:rsidRDefault="006608C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10A445A6" w14:textId="5D550C6C" w:rsidR="006608C0" w:rsidRPr="00F91B73" w:rsidRDefault="006608C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2CA7FD3" w14:textId="77777777" w:rsidR="00FB51FD" w:rsidRPr="006608C0" w:rsidRDefault="006608C0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6608C0" w:rsidRPr="00F91B73" w:rsidRDefault="006608C0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4D968D68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1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653974AA" w14:textId="77777777" w:rsidR="006608C0" w:rsidRDefault="006608C0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31337C8D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региональная экономика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1E097C97" w:rsidR="00B077DC" w:rsidRPr="00AE0D16" w:rsidRDefault="00B077DC" w:rsidP="0078393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78393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4174123A" w:rsidR="00B077DC" w:rsidRPr="006A4CAA" w:rsidRDefault="00B077DC" w:rsidP="00F477E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477E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О-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lastRenderedPageBreak/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4E2EC563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477E6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0D7465B4" w:rsidR="00B077DC" w:rsidRDefault="00B077DC" w:rsidP="00783936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78393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</w:t>
      </w:r>
      <w:r w:rsidRPr="009B7D36">
        <w:rPr>
          <w:rFonts w:ascii="Times New Roman" w:hAnsi="Times New Roman"/>
          <w:sz w:val="24"/>
          <w:szCs w:val="24"/>
        </w:rPr>
        <w:lastRenderedPageBreak/>
        <w:t>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2.25pt" o:ole="" fillcolor="window">
            <v:imagedata r:id="rId10" o:title=""/>
          </v:shape>
          <o:OLEObject Type="Embed" ProgID="Equation.3" ShapeID="_x0000_i1025" DrawAspect="Content" ObjectID="_1692528420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25pt;height:12.25pt" o:ole="" fillcolor="window">
            <v:imagedata r:id="rId12" o:title=""/>
          </v:shape>
          <o:OLEObject Type="Embed" ProgID="Equation.3" ShapeID="_x0000_i1026" DrawAspect="Content" ObjectID="_1692528421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2528422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2528423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15pt;height:12.25pt" o:ole="" fillcolor="window">
            <v:imagedata r:id="rId18" o:title=""/>
          </v:shape>
          <o:OLEObject Type="Embed" ProgID="Equation.3" ShapeID="_x0000_i1029" DrawAspect="Content" ObjectID="_1692528424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pt;height:21.05pt" o:ole="" fillcolor="window">
            <v:imagedata r:id="rId20" o:title=""/>
          </v:shape>
          <o:OLEObject Type="Embed" ProgID="Equation.3" ShapeID="_x0000_i1030" DrawAspect="Content" ObjectID="_1692528425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9pt;height:14.95pt" o:ole="" fillcolor="window">
            <v:imagedata r:id="rId22" o:title=""/>
          </v:shape>
          <o:OLEObject Type="Embed" ProgID="Equation.3" ShapeID="_x0000_i1031" DrawAspect="Content" ObjectID="_1692528426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25pt;height:12.25pt" o:ole="" fillcolor="window">
            <v:imagedata r:id="rId24" o:title=""/>
          </v:shape>
          <o:OLEObject Type="Embed" ProgID="Equation.3" ShapeID="_x0000_i1032" DrawAspect="Content" ObjectID="_1692528427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15pt;height:12.25pt" o:ole="" fillcolor="window">
            <v:imagedata r:id="rId18" o:title=""/>
          </v:shape>
          <o:OLEObject Type="Embed" ProgID="Equation.3" ShapeID="_x0000_i1033" DrawAspect="Content" ObjectID="_1692528428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15pt;height:12.25pt" o:ole="" fillcolor="window">
            <v:imagedata r:id="rId27" o:title=""/>
          </v:shape>
          <o:OLEObject Type="Embed" ProgID="Equation.3" ShapeID="_x0000_i1034" DrawAspect="Content" ObjectID="_1692528429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2528430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2528431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85pt;height:36.7pt" o:ole="">
                        <v:imagedata r:id="rId33" o:title=""/>
                      </v:shape>
                      <o:OLEObject Type="Embed" ProgID="Equation.DSMT4" ShapeID="_x0000_i1037" DrawAspect="Content" ObjectID="_1692528432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2528433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15pt;height:42.1pt" o:ole="">
                        <v:imagedata r:id="rId37" o:title=""/>
                      </v:shape>
                      <o:OLEObject Type="Embed" ProgID="Equation.DSMT4" ShapeID="_x0000_i1039" DrawAspect="Content" ObjectID="_1692528434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19.7pt" o:ole="">
            <v:imagedata r:id="rId41" o:title=""/>
          </v:shape>
          <o:OLEObject Type="Embed" ProgID="Equation.DSMT4" ShapeID="_x0000_i1040" DrawAspect="Content" ObjectID="_1692528435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2528436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e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0235E3DE" w14:textId="77777777" w:rsidR="00C67D4C" w:rsidRDefault="00C67D4C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73671B" w14:textId="77777777" w:rsidR="00C67D4C" w:rsidRDefault="00C67D4C" w:rsidP="00E36E69">
      <w:pPr>
        <w:jc w:val="both"/>
        <w:rPr>
          <w:rFonts w:ascii="Times New Roman" w:hAnsi="Times New Roman"/>
          <w:sz w:val="24"/>
          <w:szCs w:val="24"/>
        </w:rPr>
      </w:pPr>
    </w:p>
    <w:p w14:paraId="2E475E23" w14:textId="77777777" w:rsidR="00C67D4C" w:rsidRDefault="00C67D4C" w:rsidP="00E36E69">
      <w:pPr>
        <w:jc w:val="both"/>
        <w:rPr>
          <w:rFonts w:ascii="Times New Roman" w:hAnsi="Times New Roman"/>
          <w:sz w:val="24"/>
          <w:szCs w:val="24"/>
        </w:rPr>
      </w:pPr>
    </w:p>
    <w:p w14:paraId="02F341B4" w14:textId="77777777" w:rsidR="00C67D4C" w:rsidRDefault="00C67D4C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lastRenderedPageBreak/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6608C0" w14:paraId="1975287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0ECC4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C0BA2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B35B7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9B017" w14:textId="77777777" w:rsidR="006608C0" w:rsidRPr="00F91B73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 xml:space="preserve">способностью проектировать и осуществлять </w:t>
            </w:r>
            <w:r w:rsidRPr="006608C0">
              <w:rPr>
                <w:rFonts w:ascii="Times New Roman" w:hAnsi="Times New Roman"/>
                <w:sz w:val="24"/>
                <w:szCs w:val="24"/>
              </w:rPr>
              <w:lastRenderedPageBreak/>
              <w:t>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 xml:space="preserve">Способность проектировать и осуществлять комплексные </w:t>
            </w:r>
            <w:r w:rsidRPr="004C4002">
              <w:rPr>
                <w:rFonts w:ascii="Times New Roman" w:hAnsi="Times New Roman"/>
                <w:sz w:val="24"/>
                <w:szCs w:val="24"/>
              </w:rPr>
              <w:lastRenderedPageBreak/>
              <w:t>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6608C0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BFE77E" w14:textId="77777777" w:rsidR="006608C0" w:rsidRPr="00262240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1 </w:t>
            </w:r>
          </w:p>
          <w:p w14:paraId="6B20A809" w14:textId="77777777" w:rsidR="006608C0" w:rsidRPr="00262240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обосновывать актуальность, теоретическую и практическую значимость избранной темы научного исследования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EDB444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выбраннуюй тему исследования</w:t>
            </w:r>
          </w:p>
          <w:p w14:paraId="1CD62325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.</w:t>
            </w:r>
          </w:p>
          <w:p w14:paraId="5E0EF863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5BE5C6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ИР.</w:t>
            </w:r>
          </w:p>
          <w:p w14:paraId="038AC7C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библиографии, ее качество, глубина проработки. </w:t>
            </w:r>
          </w:p>
          <w:p w14:paraId="7E1EF80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DF1D94" w14:paraId="4A085126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BCDA8AB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BCC7406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6608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D8BE41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в выбранной сфере исследования. Демонстрирует способность обосновать значимость методов экономических исследований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BA455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Наличие отзыва от научного руководителя, его выводы о результативности работы. </w:t>
            </w:r>
          </w:p>
          <w:p w14:paraId="3703AFB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Глубина исследования </w:t>
            </w:r>
            <w:r w:rsidRPr="006608C0">
              <w:rPr>
                <w:rFonts w:ascii="Times New Roman" w:hAnsi="Times New Roman"/>
                <w:sz w:val="24"/>
              </w:rPr>
              <w:lastRenderedPageBreak/>
              <w:t>решаемой проблемы.</w:t>
            </w:r>
          </w:p>
          <w:p w14:paraId="2377E7E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ответов на вопросы зачета по специальности. 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lastRenderedPageBreak/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-роту научных интересов, умение приводить 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знания по истории философии науки и </w:t>
            </w:r>
            <w:r w:rsidRPr="006608C0">
              <w:rPr>
                <w:rFonts w:ascii="Times New Roman" w:hAnsi="Times New Roman"/>
                <w:sz w:val="24"/>
              </w:rPr>
              <w:lastRenderedPageBreak/>
              <w:t>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lastRenderedPageBreak/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2F5BA3E5" w14:textId="12D2F6A9" w:rsidR="00C67D4C" w:rsidRPr="00AF5000" w:rsidRDefault="00C67D4C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C67D4C">
        <w:rPr>
          <w:rFonts w:ascii="Times New Roman" w:hAnsi="Times New Roman"/>
          <w:b/>
          <w:sz w:val="24"/>
          <w:szCs w:val="24"/>
        </w:rPr>
        <w:t>Изложите теоретические основы по данной теме (дайте определения, перечислите  и назовите)  и обоснуйте (аргументируйте и продемонстрируйте) свое отношение к данной теме (на конкретном примере):</w:t>
      </w:r>
    </w:p>
    <w:p w14:paraId="15C888FB" w14:textId="1245F46C" w:rsidR="005E1C8A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Разведочный анализ</w:t>
      </w:r>
      <w:r w:rsidR="00EA0D58" w:rsidRPr="006608C0">
        <w:t>. Методы предобработки и очистки данных.</w:t>
      </w:r>
    </w:p>
    <w:p w14:paraId="6F6AFB56" w14:textId="57C7EB72" w:rsidR="00820822" w:rsidRPr="006608C0" w:rsidRDefault="00EA0D58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борьбы с аномалиями. Ящичная диаграмма.</w:t>
      </w:r>
    </w:p>
    <w:p w14:paraId="57EDBE77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щая характеристика </w:t>
      </w:r>
      <w:r w:rsidRPr="006608C0">
        <w:rPr>
          <w:rFonts w:eastAsiaTheme="minorHAnsi"/>
          <w:lang w:val="en-US" w:eastAsia="en-US"/>
        </w:rPr>
        <w:t>SPSS</w:t>
      </w:r>
      <w:r w:rsidRPr="006608C0">
        <w:rPr>
          <w:rFonts w:eastAsiaTheme="minorHAnsi"/>
          <w:lang w:eastAsia="en-US"/>
        </w:rPr>
        <w:t>.</w:t>
      </w:r>
    </w:p>
    <w:p w14:paraId="1570D3DA" w14:textId="12708041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работка данных с помощью </w:t>
      </w:r>
      <w:r w:rsidRPr="006608C0">
        <w:rPr>
          <w:rFonts w:eastAsiaTheme="minorHAnsi"/>
          <w:lang w:val="en-US" w:eastAsia="en-US"/>
        </w:rPr>
        <w:t>Excel</w:t>
      </w:r>
      <w:r w:rsidRPr="006608C0"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Этапы анализа данных. К</w:t>
      </w:r>
      <w:r w:rsidRPr="006608C0">
        <w:rPr>
          <w:lang w:val="en-US"/>
        </w:rPr>
        <w:t>DD</w:t>
      </w:r>
      <w:r w:rsidRPr="006608C0">
        <w:t>.</w:t>
      </w:r>
    </w:p>
    <w:p w14:paraId="2109969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  <w:lang w:val="en-US"/>
        </w:rPr>
      </w:pPr>
      <w:r w:rsidRPr="006608C0">
        <w:rPr>
          <w:lang w:val="en-US"/>
        </w:rPr>
        <w:t xml:space="preserve">Data Mining. </w:t>
      </w:r>
      <w:r w:rsidRPr="006608C0">
        <w:t>Средства</w:t>
      </w:r>
      <w:r w:rsidRPr="006608C0">
        <w:rPr>
          <w:lang w:val="en-US"/>
        </w:rPr>
        <w:t xml:space="preserve"> </w:t>
      </w:r>
      <w:r w:rsidRPr="006608C0">
        <w:t>обработки</w:t>
      </w:r>
      <w:r w:rsidRPr="006608C0">
        <w:rPr>
          <w:lang w:val="en-US"/>
        </w:rPr>
        <w:t xml:space="preserve"> Data Mining</w:t>
      </w:r>
    </w:p>
    <w:p w14:paraId="058129EC" w14:textId="1056DD0D" w:rsidR="005E1C8A" w:rsidRPr="006608C0" w:rsidRDefault="005E1C8A" w:rsidP="00C033C3">
      <w:pPr>
        <w:pStyle w:val="a0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задач кластерного анализа.</w:t>
      </w:r>
    </w:p>
    <w:p w14:paraId="6243ACD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рики кластерного анализа.</w:t>
      </w:r>
    </w:p>
    <w:p w14:paraId="594AF1F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определения близости между кластерами.</w:t>
      </w:r>
    </w:p>
    <w:p w14:paraId="2B31C1F0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ерархическая кластеризация. Дендограмма.</w:t>
      </w:r>
    </w:p>
    <w:p w14:paraId="2EE9DDEB" w14:textId="1642A2BF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="00EA0D58" w:rsidRPr="006608C0">
        <w:rPr>
          <w:lang w:val="en-US"/>
        </w:rPr>
        <w:t>k</w:t>
      </w:r>
      <w:r w:rsidR="00EA0D58" w:rsidRPr="006608C0">
        <w:t xml:space="preserve"> </w:t>
      </w:r>
      <w:r w:rsidRPr="006608C0">
        <w:t>-средних.</w:t>
      </w:r>
    </w:p>
    <w:p w14:paraId="5CF3500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Pr="006608C0">
        <w:rPr>
          <w:lang w:val="en-US"/>
        </w:rPr>
        <w:t>k</w:t>
      </w:r>
      <w:r w:rsidRPr="006608C0">
        <w:t>-ближайших соседей.</w:t>
      </w:r>
    </w:p>
    <w:p w14:paraId="4161FE24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деревьев решений.</w:t>
      </w:r>
    </w:p>
    <w:p w14:paraId="675F932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Алгоритмы построения деревьев решений.</w:t>
      </w:r>
    </w:p>
    <w:p w14:paraId="589D2478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Оценка качества классификации. Задачи классификации. </w:t>
      </w:r>
      <w:r w:rsidRPr="006608C0">
        <w:rPr>
          <w:lang w:val="en-US"/>
        </w:rPr>
        <w:t>ROC</w:t>
      </w:r>
      <w:r w:rsidRPr="006608C0">
        <w:t>-кривая. Таблица сопряженности.</w:t>
      </w:r>
    </w:p>
    <w:p w14:paraId="1F8CFF9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Архитектура. Примеры решения</w:t>
      </w:r>
    </w:p>
    <w:p w14:paraId="7F36F2B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Перцептрон. Радиальные базисные сети.</w:t>
      </w:r>
    </w:p>
    <w:p w14:paraId="75063EDC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2968CF20" w14:textId="77777777" w:rsidR="00105BF0" w:rsidRPr="00D632B9" w:rsidRDefault="00105BF0" w:rsidP="00105BF0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 xml:space="preserve">Оценка результатов производится  на основе Положения о текущем контроле успеваемости обучающихся и промежуточной аттестации обегающихся по </w:t>
      </w:r>
      <w:r w:rsidRPr="00D632B9">
        <w:rPr>
          <w:rFonts w:ascii="Times New Roman" w:hAnsi="Times New Roman"/>
          <w:bCs/>
          <w:sz w:val="24"/>
        </w:rPr>
        <w:lastRenderedPageBreak/>
        <w:t>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7F5CBF21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</w:p>
    <w:p w14:paraId="59917163" w14:textId="2147AD72" w:rsidR="00105BF0" w:rsidRDefault="00105BF0" w:rsidP="00105BF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105BF0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3BB7C3EC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13E4103A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2F4F2C3B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0B609EE4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14BC40EF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</w:p>
    <w:p w14:paraId="1513DBD5" w14:textId="77777777" w:rsidR="00105BF0" w:rsidRPr="00DC5C62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35E5270A" w14:textId="77777777" w:rsidR="00105BF0" w:rsidRPr="00DC5C62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33176800" w14:textId="77777777" w:rsidR="00105BF0" w:rsidRPr="00DC5C62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23FD98C6" w14:textId="77777777" w:rsidR="00105BF0" w:rsidRPr="00DC5C62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52DAB66D" w14:textId="77777777" w:rsidR="00105BF0" w:rsidRPr="00DC5C62" w:rsidRDefault="00105BF0" w:rsidP="00105BF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2B954CEA" w14:textId="18217F9A" w:rsidR="00105BF0" w:rsidRDefault="00105BF0" w:rsidP="00105BF0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5828F536" w14:textId="77777777" w:rsidR="00105BF0" w:rsidRDefault="00105BF0" w:rsidP="00105BF0">
      <w:pPr>
        <w:jc w:val="both"/>
        <w:rPr>
          <w:rFonts w:ascii="Times New Roman" w:hAnsi="Times New Roman"/>
          <w:sz w:val="24"/>
        </w:rPr>
      </w:pPr>
    </w:p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 xml:space="preserve">, наличием контрольных </w:t>
      </w:r>
      <w:r w:rsidRPr="001106C5">
        <w:rPr>
          <w:rFonts w:ascii="Times New Roman" w:hAnsi="Times New Roman"/>
          <w:sz w:val="24"/>
          <w:szCs w:val="24"/>
        </w:rPr>
        <w:lastRenderedPageBreak/>
        <w:t>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C67D4C">
      <w:pPr>
        <w:pStyle w:val="a0"/>
        <w:numPr>
          <w:ilvl w:val="0"/>
          <w:numId w:val="0"/>
        </w:numPr>
        <w:ind w:left="709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C033C3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248AB755" w14:textId="77777777" w:rsidR="00C033C3" w:rsidRPr="00C033C3" w:rsidRDefault="00C033C3" w:rsidP="00C033C3">
      <w:pPr>
        <w:pStyle w:val="a0"/>
      </w:pPr>
      <w:r w:rsidRPr="00C033C3">
        <w:t>Ушаков, Евгений Владимирович. Философия и методология науки [Электронный ресурс] М.:Юрайт, 2018.- 392с. https://www.biblio-online.ru/viewer/filosofiya-i-metodologiya-nauki-413295?share_image_id=#page/1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lastRenderedPageBreak/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C033C3">
      <w:pPr>
        <w:pStyle w:val="a0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C033C3">
      <w:pPr>
        <w:pStyle w:val="a0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105BF0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105BF0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105BF0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105BF0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105BF0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105BF0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105BF0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105BF0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105BF0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CD1C3F" w14:textId="77777777" w:rsidR="00835248" w:rsidRDefault="00835248" w:rsidP="003C0FE8">
      <w:r>
        <w:separator/>
      </w:r>
    </w:p>
  </w:endnote>
  <w:endnote w:type="continuationSeparator" w:id="0">
    <w:p w14:paraId="39448917" w14:textId="77777777" w:rsidR="00835248" w:rsidRDefault="00835248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05713E5B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105BF0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BFBFE9" w14:textId="77777777" w:rsidR="00835248" w:rsidRDefault="00835248" w:rsidP="003C0FE8">
      <w:r>
        <w:separator/>
      </w:r>
    </w:p>
  </w:footnote>
  <w:footnote w:type="continuationSeparator" w:id="0">
    <w:p w14:paraId="1D4C01BE" w14:textId="77777777" w:rsidR="00835248" w:rsidRDefault="00835248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7BA26F24"/>
    <w:lvl w:ilvl="0" w:tplc="18DC09EE">
      <w:start w:val="1"/>
      <w:numFmt w:val="decimal"/>
      <w:pStyle w:val="a0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05BF0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2248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5A71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3A4"/>
    <w:rsid w:val="006F556F"/>
    <w:rsid w:val="007251D8"/>
    <w:rsid w:val="00725B7F"/>
    <w:rsid w:val="0072715F"/>
    <w:rsid w:val="007619B3"/>
    <w:rsid w:val="00762739"/>
    <w:rsid w:val="00767997"/>
    <w:rsid w:val="00775BD7"/>
    <w:rsid w:val="00783936"/>
    <w:rsid w:val="00785D17"/>
    <w:rsid w:val="007A3D36"/>
    <w:rsid w:val="007B0493"/>
    <w:rsid w:val="007B3A23"/>
    <w:rsid w:val="007D7BF0"/>
    <w:rsid w:val="00801C13"/>
    <w:rsid w:val="00820822"/>
    <w:rsid w:val="008215B3"/>
    <w:rsid w:val="00835248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B056E"/>
    <w:rsid w:val="009C1696"/>
    <w:rsid w:val="009E606E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33C3"/>
    <w:rsid w:val="00C05C11"/>
    <w:rsid w:val="00C23AC0"/>
    <w:rsid w:val="00C2714D"/>
    <w:rsid w:val="00C40F78"/>
    <w:rsid w:val="00C51510"/>
    <w:rsid w:val="00C67D4C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477E6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27F19758"/>
  <w15:docId w15:val="{39998CFC-B096-42FB-8BC8-589102C382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C033C3"/>
    <w:pPr>
      <w:numPr>
        <w:numId w:val="10"/>
      </w:numPr>
      <w:ind w:left="709" w:hanging="567"/>
      <w:jc w:val="both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4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96F114-5A5D-4F07-8CEF-773A052428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3</Pages>
  <Words>6049</Words>
  <Characters>34483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8</cp:revision>
  <dcterms:created xsi:type="dcterms:W3CDTF">2018-09-11T08:02:00Z</dcterms:created>
  <dcterms:modified xsi:type="dcterms:W3CDTF">2021-09-07T11:00:00Z</dcterms:modified>
</cp:coreProperties>
</file>